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text" w:tblpY="1"/>
        <w:tblOverlap w:val="never"/>
        <w:tblW w:w="0" w:type="auto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35"/>
      </w:tblGrid>
      <w:tr w:rsidR="000E0A33" w:rsidRPr="000E0A33" w14:paraId="64634534" w14:textId="77777777" w:rsidTr="00041E84">
        <w:trPr>
          <w:tblCellSpacing w:w="0" w:type="dxa"/>
        </w:trPr>
        <w:tc>
          <w:tcPr>
            <w:tcW w:w="1435" w:type="dxa"/>
            <w:vAlign w:val="center"/>
            <w:hideMark/>
          </w:tcPr>
          <w:p w14:paraId="03761729" w14:textId="1500B469" w:rsidR="000E0A33" w:rsidRPr="00A07F01" w:rsidRDefault="000E0A33" w:rsidP="00041E84">
            <w:pPr>
              <w:spacing w:after="0" w:line="240" w:lineRule="auto"/>
              <w:rPr>
                <w:rFonts w:ascii="CentSchbook Win95BT" w:eastAsia="Times New Roman" w:hAnsi="CentSchbook Win95BT" w:cs="Times New Roman"/>
                <w:b/>
                <w:sz w:val="30"/>
                <w:szCs w:val="30"/>
                <w:lang w:val="en-US" w:eastAsia="ru-RU"/>
              </w:rPr>
            </w:pPr>
            <w:r w:rsidRPr="00041E84">
              <w:rPr>
                <w:rFonts w:ascii="Times New Roman" w:eastAsia="Calibri" w:hAnsi="Times New Roman" w:cs="Times New Roman"/>
                <w:b/>
                <w:sz w:val="30"/>
                <w:szCs w:val="30"/>
              </w:rPr>
              <w:t>Зачет №</w:t>
            </w:r>
            <w:r w:rsidR="00A07F01">
              <w:rPr>
                <w:rFonts w:ascii="Times New Roman" w:eastAsia="Calibri" w:hAnsi="Times New Roman" w:cs="Times New Roman"/>
                <w:b/>
                <w:sz w:val="30"/>
                <w:szCs w:val="30"/>
                <w:lang w:val="en-US"/>
              </w:rPr>
              <w:t>5</w:t>
            </w:r>
          </w:p>
        </w:tc>
      </w:tr>
    </w:tbl>
    <w:p w14:paraId="6DF06C62" w14:textId="77777777" w:rsidR="00A07F01" w:rsidRPr="00A07F01" w:rsidRDefault="00041E84" w:rsidP="00A07F01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30"/>
          <w:szCs w:val="30"/>
        </w:rPr>
        <w:br w:type="textWrapping" w:clear="all"/>
      </w:r>
      <w:r w:rsidR="00A07F01"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I </w:t>
      </w:r>
      <w:r w:rsidR="00A07F01" w:rsidRPr="00A07F0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ровень</w:t>
      </w:r>
      <w:r w:rsidR="00A07F01"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. В заданиях 1–5 укажите букву верного ответа.</w:t>
      </w:r>
    </w:p>
    <w:p w14:paraId="3B7AD8C6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Найдите значение выражения </w:t>
      </w:r>
      <w:r w:rsidRPr="00A07F01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140" w:dyaOrig="440" w14:anchorId="0D876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7pt;height:22pt" o:ole="">
            <v:imagedata r:id="rId7" o:title=""/>
          </v:shape>
          <o:OLEObject Type="Embed" ProgID="Equation.DSMT4" ShapeID="_x0000_i1027" DrawAspect="Content" ObjectID="_1650809424" r:id="rId8"/>
        </w:object>
      </w:r>
    </w:p>
    <w:p w14:paraId="72DAF06E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9                   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Б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</w:t>
      </w:r>
      <w:r w:rsidRPr="00A07F0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7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4                 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9</w:t>
      </w:r>
    </w:p>
    <w:p w14:paraId="54469742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3259D03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Найдите производную функции </w:t>
      </w:r>
      <w:r w:rsidRPr="00A07F0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00" w:dyaOrig="360" w14:anchorId="1E3F83A6">
          <v:shape id="_x0000_i1028" type="#_x0000_t75" style="width:85pt;height:18pt" o:ole="">
            <v:imagedata r:id="rId9" o:title=""/>
          </v:shape>
          <o:OLEObject Type="Embed" ProgID="Equation.DSMT4" ShapeID="_x0000_i1028" DrawAspect="Content" ObjectID="_1650809425" r:id="rId10"/>
        </w:object>
      </w:r>
    </w:p>
    <w:p w14:paraId="4505545B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19" w:dyaOrig="360" w14:anchorId="05AA36EC">
          <v:shape id="_x0000_i1029" type="#_x0000_t75" style="width:86pt;height:18pt" o:ole="">
            <v:imagedata r:id="rId11" o:title=""/>
          </v:shape>
          <o:OLEObject Type="Embed" ProgID="Equation.DSMT4" ShapeID="_x0000_i1029" DrawAspect="Content" ObjectID="_1650809426" r:id="rId12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Б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80" w:dyaOrig="360" w14:anchorId="6E09B760">
          <v:shape id="_x0000_i1030" type="#_x0000_t75" style="width:69pt;height:18pt" o:ole="">
            <v:imagedata r:id="rId13" o:title=""/>
          </v:shape>
          <o:OLEObject Type="Embed" ProgID="Equation.DSMT4" ShapeID="_x0000_i1030" DrawAspect="Content" ObjectID="_1650809427" r:id="rId14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60" w:dyaOrig="360" w14:anchorId="05CCCE32">
          <v:shape id="_x0000_i1031" type="#_x0000_t75" style="width:83pt;height:18pt" o:ole="">
            <v:imagedata r:id="rId15" o:title=""/>
          </v:shape>
          <o:OLEObject Type="Embed" ProgID="Equation.DSMT4" ShapeID="_x0000_i1031" DrawAspect="Content" ObjectID="_1650809428" r:id="rId16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00" w:dyaOrig="360" w14:anchorId="1D0F126F">
          <v:shape id="_x0000_i1032" type="#_x0000_t75" style="width:75pt;height:18pt" o:ole="">
            <v:imagedata r:id="rId17" o:title=""/>
          </v:shape>
          <o:OLEObject Type="Embed" ProgID="Equation.DSMT4" ShapeID="_x0000_i1032" DrawAspect="Content" ObjectID="_1650809429" r:id="rId18"/>
        </w:object>
      </w:r>
    </w:p>
    <w:p w14:paraId="7881FFD8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E410B0A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йдите область определения функции </w:t>
      </w:r>
      <w:r w:rsidRPr="00A07F01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79" w:dyaOrig="620" w14:anchorId="6642DDA0">
          <v:shape id="_x0000_i1033" type="#_x0000_t75" style="width:79pt;height:31pt" o:ole="">
            <v:imagedata r:id="rId19" o:title=""/>
          </v:shape>
          <o:OLEObject Type="Embed" ProgID="Equation.DSMT4" ShapeID="_x0000_i1033" DrawAspect="Content" ObjectID="_1650809430" r:id="rId20"/>
        </w:object>
      </w:r>
    </w:p>
    <w:p w14:paraId="105144FE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760" w:dyaOrig="400" w14:anchorId="2E3D30E5">
          <v:shape id="_x0000_i1034" type="#_x0000_t75" style="width:38pt;height:20pt" o:ole="">
            <v:imagedata r:id="rId21" o:title=""/>
          </v:shape>
          <o:OLEObject Type="Embed" ProgID="Equation.DSMT4" ShapeID="_x0000_i1034" DrawAspect="Content" ObjectID="_1650809431" r:id="rId22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Б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980" w:dyaOrig="680" w14:anchorId="7C899F00">
          <v:shape id="_x0000_i1035" type="#_x0000_t75" style="width:99pt;height:34pt" o:ole="">
            <v:imagedata r:id="rId23" o:title=""/>
          </v:shape>
          <o:OLEObject Type="Embed" ProgID="Equation.DSMT4" ShapeID="_x0000_i1035" DrawAspect="Content" ObjectID="_1650809432" r:id="rId24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880" w:dyaOrig="680" w14:anchorId="46A5ACB9">
          <v:shape id="_x0000_i1036" type="#_x0000_t75" style="width:44pt;height:34pt" o:ole="">
            <v:imagedata r:id="rId25" o:title=""/>
          </v:shape>
          <o:OLEObject Type="Embed" ProgID="Equation.DSMT4" ShapeID="_x0000_i1036" DrawAspect="Content" ObjectID="_1650809433" r:id="rId26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800" w:dyaOrig="680" w14:anchorId="5CE01A6F">
          <v:shape id="_x0000_i1037" type="#_x0000_t75" style="width:40pt;height:34pt" o:ole="">
            <v:imagedata r:id="rId27" o:title=""/>
          </v:shape>
          <o:OLEObject Type="Embed" ProgID="Equation.DSMT4" ShapeID="_x0000_i1037" DrawAspect="Content" ObjectID="_1650809434" r:id="rId28"/>
        </w:object>
      </w:r>
    </w:p>
    <w:p w14:paraId="18D08D42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C7CD4F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Решите уравнение </w:t>
      </w:r>
      <w:r w:rsidRPr="00A07F01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180" w:dyaOrig="660" w14:anchorId="1C62FD60">
          <v:shape id="_x0000_i1038" type="#_x0000_t75" style="width:59pt;height:33pt" o:ole="">
            <v:imagedata r:id="rId29" o:title=""/>
          </v:shape>
          <o:OLEObject Type="Embed" ProgID="Equation.DSMT4" ShapeID="_x0000_i1038" DrawAspect="Content" ObjectID="_1650809435" r:id="rId30"/>
        </w:object>
      </w:r>
    </w:p>
    <w:p w14:paraId="731C093E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00" w:dyaOrig="620" w14:anchorId="1C9F18AE">
          <v:shape id="_x0000_i1039" type="#_x0000_t75" style="width:20pt;height:31pt" o:ole="">
            <v:imagedata r:id="rId31" o:title=""/>
          </v:shape>
          <o:OLEObject Type="Embed" ProgID="Equation.DSMT4" ShapeID="_x0000_i1039" DrawAspect="Content" ObjectID="_1650809436" r:id="rId32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Б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7F01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40" w:dyaOrig="620" w14:anchorId="1E8285A8">
          <v:shape id="_x0000_i1040" type="#_x0000_t75" style="width:12pt;height:31pt" o:ole="">
            <v:imagedata r:id="rId33" o:title=""/>
          </v:shape>
          <o:OLEObject Type="Embed" ProgID="Equation.DSMT4" ShapeID="_x0000_i1040" DrawAspect="Content" ObjectID="_1650809437" r:id="rId34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4                         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.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3</w:t>
      </w:r>
    </w:p>
    <w:p w14:paraId="159B7C8C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905C56E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Найдите все первообразные функции 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)=6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4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ru-RU"/>
        </w:rPr>
        <w:t>х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–2.</w:t>
      </w:r>
    </w:p>
    <w:p w14:paraId="3D73B3C6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А. 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)=6–4</w:t>
      </w:r>
      <w:proofErr w:type="spellStart"/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val="en-US" w:eastAsia="ru-RU"/>
        </w:rPr>
        <w:t>x</w:t>
      </w:r>
      <w:r w:rsidRPr="00A07F0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n</w:t>
      </w:r>
      <w:proofErr w:type="spellEnd"/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4+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Б. 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)=6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A07F0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–4</w:t>
      </w:r>
      <w:proofErr w:type="spellStart"/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val="en-US" w:eastAsia="ru-RU"/>
        </w:rPr>
        <w:t>x</w:t>
      </w:r>
      <w:r w:rsidRPr="00A07F0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n</w:t>
      </w:r>
      <w:proofErr w:type="spellEnd"/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4–2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В. 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)=3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A07F0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</w:t>
      </w:r>
      <w:r w:rsidRPr="00A07F01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60" w:dyaOrig="680" w14:anchorId="104E4B96">
          <v:shape id="_x0000_i1041" type="#_x0000_t75" style="width:23pt;height:34pt" o:ole="">
            <v:imagedata r:id="rId35" o:title=""/>
          </v:shape>
          <o:OLEObject Type="Embed" ProgID="Equation.DSMT4" ShapeID="_x0000_i1041" DrawAspect="Content" ObjectID="_1650809438" r:id="rId36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–2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A07F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Г. 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x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)=3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A07F0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A07F01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60" w:dyaOrig="680" w14:anchorId="26B66CE5">
          <v:shape id="_x0000_i1042" type="#_x0000_t75" style="width:23pt;height:34pt" o:ole="">
            <v:imagedata r:id="rId35" o:title=""/>
          </v:shape>
          <o:OLEObject Type="Embed" ProgID="Equation.DSMT4" ShapeID="_x0000_i1042" DrawAspect="Content" ObjectID="_1650809439" r:id="rId37"/>
        </w:objec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2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</w:t>
      </w:r>
    </w:p>
    <w:p w14:paraId="1AC49038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01DD6D4B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I </w:t>
      </w:r>
      <w:r w:rsidRPr="00A07F0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ровень</w:t>
      </w:r>
    </w:p>
    <w:p w14:paraId="26B68B86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6.  Найдите значение выражения </w:t>
      </w:r>
      <w:r w:rsidRPr="00A07F01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940" w:dyaOrig="320" w14:anchorId="3F7C57E5">
          <v:shape id="_x0000_i1043" type="#_x0000_t75" style="width:47pt;height:16pt" o:ole="">
            <v:imagedata r:id="rId38" o:title=""/>
          </v:shape>
          <o:OLEObject Type="Embed" ProgID="Equation.DSMT4" ShapeID="_x0000_i1043" DrawAspect="Content" ObjectID="_1650809440" r:id="rId39"/>
        </w:object>
      </w:r>
      <w:r w:rsidRPr="00A07F01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если </w:t>
      </w:r>
      <w:r w:rsidRPr="00A07F01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ru-RU"/>
        </w:rPr>
        <w:object w:dxaOrig="2640" w:dyaOrig="680" w14:anchorId="2044C9B4">
          <v:shape id="_x0000_i1044" type="#_x0000_t75" style="width:132pt;height:34pt" o:ole="">
            <v:imagedata r:id="rId40" o:title=""/>
          </v:shape>
          <o:OLEObject Type="Embed" ProgID="Equation.DSMT4" ShapeID="_x0000_i1044" DrawAspect="Content" ObjectID="_1650809441" r:id="rId41"/>
        </w:object>
      </w:r>
    </w:p>
    <w:p w14:paraId="44134CC7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33754882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7. Напишите уравнение касательной к графику функции </w:t>
      </w:r>
      <w:r w:rsidRPr="00A07F01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ru-RU"/>
        </w:rPr>
        <w:object w:dxaOrig="620" w:dyaOrig="620" w14:anchorId="09FACC3F">
          <v:shape id="_x0000_i1045" type="#_x0000_t75" style="width:31pt;height:31pt" o:ole="">
            <v:imagedata r:id="rId42" o:title=""/>
          </v:shape>
          <o:OLEObject Type="Embed" ProgID="Equation.DSMT4" ShapeID="_x0000_i1045" DrawAspect="Content" ObjectID="_1650809442" r:id="rId43"/>
        </w:object>
      </w:r>
      <w:r w:rsidRPr="00A07F01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в точке с абсциссой </w:t>
      </w:r>
      <w:r w:rsidRPr="00A07F0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A07F0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ru-RU"/>
        </w:rPr>
        <w:t>0</w:t>
      </w:r>
      <w:r w:rsidRPr="00A07F01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=2. Найдите координаты всех точек графика этой функции, касательные в которых параллельны найденной касательной.</w:t>
      </w:r>
    </w:p>
    <w:p w14:paraId="356B7161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75E95B05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8. Решите уравнение </w:t>
      </w:r>
      <w:r w:rsidRPr="00A07F01">
        <w:rPr>
          <w:rFonts w:ascii="Times New Roman" w:eastAsia="Times New Roman" w:hAnsi="Times New Roman" w:cs="Times New Roman"/>
          <w:iCs/>
          <w:position w:val="-6"/>
          <w:sz w:val="24"/>
          <w:szCs w:val="24"/>
          <w:lang w:eastAsia="ru-RU"/>
        </w:rPr>
        <w:object w:dxaOrig="1980" w:dyaOrig="340" w14:anchorId="757A35CB">
          <v:shape id="_x0000_i1046" type="#_x0000_t75" style="width:99pt;height:17pt" o:ole="">
            <v:imagedata r:id="rId44" o:title=""/>
          </v:shape>
          <o:OLEObject Type="Embed" ProgID="Equation.DSMT4" ShapeID="_x0000_i1046" DrawAspect="Content" ObjectID="_1650809443" r:id="rId45"/>
        </w:object>
      </w:r>
    </w:p>
    <w:p w14:paraId="1455C548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397E1560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I </w:t>
      </w:r>
      <w:r w:rsidRPr="00A07F0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ровень</w:t>
      </w:r>
    </w:p>
    <w:p w14:paraId="3506E2E3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Найдите точки максимума функции </w:t>
      </w:r>
      <w:r w:rsidRPr="00A07F0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120" w:dyaOrig="380" w14:anchorId="6C6EB3B1">
          <v:shape id="_x0000_i1047" type="#_x0000_t75" style="width:156pt;height:19pt" o:ole="">
            <v:imagedata r:id="rId46" o:title=""/>
          </v:shape>
          <o:OLEObject Type="Embed" ProgID="Equation.DSMT4" ShapeID="_x0000_i1047" DrawAspect="Content" ObjectID="_1650809444" r:id="rId47"/>
        </w:object>
      </w:r>
    </w:p>
    <w:p w14:paraId="643ADE3A" w14:textId="77777777" w:rsidR="00A07F01" w:rsidRPr="00A07F01" w:rsidRDefault="00A07F01" w:rsidP="00A07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16C4703" w14:textId="77777777" w:rsidR="00A07F01" w:rsidRPr="00A07F01" w:rsidRDefault="00A07F01" w:rsidP="00A07F0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0. Найдите все значения параметра 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 которых </w:t>
      </w:r>
      <w:proofErr w:type="gramStart"/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е  9</w:t>
      </w:r>
      <w:proofErr w:type="gramEnd"/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val="en-US" w:eastAsia="ru-RU"/>
        </w:rPr>
        <w:t>x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</w:t>
      </w:r>
      <w:r w:rsidRPr="00A07F0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sym w:font="Symbol" w:char="F0D7"/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val="en-US" w:eastAsia="ru-RU"/>
        </w:rPr>
        <w:t>x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A07F0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</w:t>
      </w:r>
      <w:r w:rsidRPr="00A07F01">
        <w:rPr>
          <w:rFonts w:ascii="Times New Roman" w:eastAsia="Times New Roman" w:hAnsi="Times New Roman" w:cs="Times New Roman"/>
          <w:sz w:val="24"/>
          <w:szCs w:val="24"/>
          <w:lang w:eastAsia="ru-RU"/>
        </w:rPr>
        <w:t>=1 имеет единственный корень.</w:t>
      </w:r>
    </w:p>
    <w:p w14:paraId="4F62B667" w14:textId="71ED262A" w:rsidR="00A07F01" w:rsidRDefault="00A07F01" w:rsidP="00A07F01">
      <w:pPr>
        <w:spacing w:after="0" w:line="276" w:lineRule="auto"/>
        <w:ind w:left="426"/>
        <w:contextualSpacing/>
        <w:jc w:val="both"/>
      </w:pPr>
    </w:p>
    <w:p w14:paraId="121CBAEF" w14:textId="5715DD96" w:rsidR="007077A3" w:rsidRDefault="007077A3"/>
    <w:sectPr w:rsidR="007077A3">
      <w:headerReference w:type="default" r:id="rId4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A3B575" w14:textId="77777777" w:rsidR="00675907" w:rsidRDefault="00675907" w:rsidP="00041E84">
      <w:pPr>
        <w:spacing w:after="0" w:line="240" w:lineRule="auto"/>
      </w:pPr>
      <w:r>
        <w:separator/>
      </w:r>
    </w:p>
  </w:endnote>
  <w:endnote w:type="continuationSeparator" w:id="0">
    <w:p w14:paraId="426F31EA" w14:textId="77777777" w:rsidR="00675907" w:rsidRDefault="00675907" w:rsidP="00041E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entSchbook Win95B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F41637" w14:textId="77777777" w:rsidR="00675907" w:rsidRDefault="00675907" w:rsidP="00041E84">
      <w:pPr>
        <w:spacing w:after="0" w:line="240" w:lineRule="auto"/>
      </w:pPr>
      <w:r>
        <w:separator/>
      </w:r>
    </w:p>
  </w:footnote>
  <w:footnote w:type="continuationSeparator" w:id="0">
    <w:p w14:paraId="21F4ED08" w14:textId="77777777" w:rsidR="00675907" w:rsidRDefault="00675907" w:rsidP="00041E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1A1198" w14:textId="53BAB0D8" w:rsidR="00041E84" w:rsidRDefault="00041E84">
    <w:pPr>
      <w:pStyle w:val="a3"/>
    </w:pPr>
    <w:r w:rsidRPr="00041E84">
      <w:rPr>
        <w:rFonts w:ascii="Times New Roman" w:hAnsi="Times New Roman" w:cs="Times New Roman"/>
        <w:b/>
        <w:sz w:val="28"/>
        <w:szCs w:val="28"/>
      </w:rPr>
      <w:t>Алгебра и начала анализа 11 класс</w:t>
    </w:r>
    <w:r>
      <w:rPr>
        <w:sz w:val="28"/>
        <w:szCs w:val="28"/>
      </w:rPr>
      <w:t>;</w:t>
    </w:r>
    <w:r>
      <w:t xml:space="preserve"> </w:t>
    </w:r>
    <w:r>
      <w:rPr>
        <w:rFonts w:ascii="Cambria" w:eastAsia="Calibri" w:hAnsi="Cambria" w:cs="Times New Roman"/>
        <w:b/>
        <w:i/>
        <w:sz w:val="28"/>
        <w:szCs w:val="28"/>
      </w:rPr>
      <w:t xml:space="preserve">сдать необходимо до </w:t>
    </w:r>
    <w:r w:rsidR="00A07F01" w:rsidRPr="00A07F01">
      <w:rPr>
        <w:rFonts w:ascii="Cambria" w:eastAsia="Calibri" w:hAnsi="Cambria" w:cs="Times New Roman"/>
        <w:b/>
        <w:i/>
        <w:sz w:val="28"/>
        <w:szCs w:val="28"/>
      </w:rPr>
      <w:t>21</w:t>
    </w:r>
    <w:r>
      <w:rPr>
        <w:rFonts w:ascii="Cambria" w:eastAsia="Calibri" w:hAnsi="Cambria" w:cs="Times New Roman"/>
        <w:b/>
        <w:i/>
        <w:sz w:val="28"/>
        <w:szCs w:val="28"/>
      </w:rPr>
      <w:t>.05.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AC5093"/>
    <w:multiLevelType w:val="hybridMultilevel"/>
    <w:tmpl w:val="3FEA508C"/>
    <w:lvl w:ilvl="0" w:tplc="6916D24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A7D57"/>
    <w:rsid w:val="00041E84"/>
    <w:rsid w:val="000E0A33"/>
    <w:rsid w:val="004446CF"/>
    <w:rsid w:val="00675907"/>
    <w:rsid w:val="007077A3"/>
    <w:rsid w:val="007A1D9F"/>
    <w:rsid w:val="00A07F01"/>
    <w:rsid w:val="00AA1627"/>
    <w:rsid w:val="00CA7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0B58BC"/>
  <w15:chartTrackingRefBased/>
  <w15:docId w15:val="{F21D153A-7ABC-45CF-B6B2-E32C5248DD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41E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41E84"/>
  </w:style>
  <w:style w:type="paragraph" w:styleId="a5">
    <w:name w:val="footer"/>
    <w:basedOn w:val="a"/>
    <w:link w:val="a6"/>
    <w:uiPriority w:val="99"/>
    <w:unhideWhenUsed/>
    <w:rsid w:val="00041E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41E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6</Words>
  <Characters>1407</Characters>
  <Application>Microsoft Office Word</Application>
  <DocSecurity>0</DocSecurity>
  <Lines>11</Lines>
  <Paragraphs>3</Paragraphs>
  <ScaleCrop>false</ScaleCrop>
  <Company/>
  <LinksUpToDate>false</LinksUpToDate>
  <CharactersWithSpaces>1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V SYSTEM GROUP</dc:creator>
  <cp:keywords/>
  <dc:description/>
  <cp:lastModifiedBy>тамара кушнарева</cp:lastModifiedBy>
  <cp:revision>2</cp:revision>
  <dcterms:created xsi:type="dcterms:W3CDTF">2020-05-12T14:24:00Z</dcterms:created>
  <dcterms:modified xsi:type="dcterms:W3CDTF">2020-05-12T14:24:00Z</dcterms:modified>
</cp:coreProperties>
</file>